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1C13" w:rsidRPr="0084561D" w:rsidRDefault="00031C13" w:rsidP="00031C13">
      <w:pPr>
        <w:jc w:val="center"/>
        <w:rPr>
          <w:rFonts w:ascii="Times New Roman" w:hAnsi="Times New Roman"/>
          <w:sz w:val="24"/>
          <w:szCs w:val="24"/>
        </w:rPr>
      </w:pPr>
      <w:r w:rsidRPr="0084561D">
        <w:rPr>
          <w:rFonts w:ascii="Times New Roman" w:hAnsi="Times New Roman"/>
          <w:b/>
          <w:sz w:val="24"/>
          <w:szCs w:val="24"/>
        </w:rPr>
        <w:t>Примерное тематическое планирование. Алгебра. 8 класс</w:t>
      </w:r>
      <w:r w:rsidRPr="0084561D">
        <w:rPr>
          <w:rFonts w:ascii="Times New Roman" w:hAnsi="Times New Roman"/>
          <w:b/>
          <w:sz w:val="24"/>
          <w:szCs w:val="24"/>
        </w:rPr>
        <w:cr/>
      </w:r>
      <w:r w:rsidR="00B96FC9" w:rsidRPr="0084561D">
        <w:rPr>
          <w:rFonts w:ascii="Times New Roman" w:hAnsi="Times New Roman"/>
          <w:sz w:val="24"/>
          <w:szCs w:val="24"/>
        </w:rPr>
        <w:t>(</w:t>
      </w:r>
      <w:r w:rsidR="00F468A4">
        <w:rPr>
          <w:rFonts w:ascii="Times New Roman" w:hAnsi="Times New Roman"/>
          <w:sz w:val="24"/>
          <w:szCs w:val="24"/>
        </w:rPr>
        <w:t xml:space="preserve"> 4часа в неделю, всего 136</w:t>
      </w:r>
      <w:r w:rsidR="00B96FC9" w:rsidRPr="0084561D">
        <w:rPr>
          <w:rFonts w:ascii="Times New Roman" w:hAnsi="Times New Roman"/>
          <w:sz w:val="24"/>
          <w:szCs w:val="24"/>
        </w:rPr>
        <w:t xml:space="preserve"> часов)</w:t>
      </w:r>
      <w:r w:rsidRPr="0084561D">
        <w:rPr>
          <w:rFonts w:ascii="Times New Roman" w:hAnsi="Times New Roman"/>
          <w:sz w:val="24"/>
          <w:szCs w:val="24"/>
        </w:rPr>
        <w:t xml:space="preserve"> </w:t>
      </w:r>
      <w:r w:rsidRPr="0084561D">
        <w:rPr>
          <w:rFonts w:ascii="Times New Roman" w:hAnsi="Times New Roman"/>
          <w:sz w:val="24"/>
          <w:szCs w:val="24"/>
        </w:rPr>
        <w:cr/>
      </w:r>
    </w:p>
    <w:tbl>
      <w:tblPr>
        <w:tblStyle w:val="a3"/>
        <w:tblW w:w="15168" w:type="dxa"/>
        <w:tblInd w:w="-459" w:type="dxa"/>
        <w:tblLayout w:type="fixed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51"/>
        <w:gridCol w:w="3260"/>
        <w:gridCol w:w="709"/>
        <w:gridCol w:w="1205"/>
        <w:gridCol w:w="212"/>
        <w:gridCol w:w="1560"/>
        <w:gridCol w:w="7350"/>
        <w:gridCol w:w="21"/>
      </w:tblGrid>
      <w:tr w:rsidR="00B96FC9" w:rsidRPr="0084561D" w:rsidTr="00A045BD">
        <w:trPr>
          <w:gridAfter w:val="1"/>
          <w:wAfter w:w="21" w:type="dxa"/>
          <w:cantSplit/>
          <w:trHeight w:val="1659"/>
          <w:tblHeader/>
        </w:trPr>
        <w:tc>
          <w:tcPr>
            <w:tcW w:w="851" w:type="dxa"/>
            <w:tcBorders>
              <w:bottom w:val="nil"/>
            </w:tcBorders>
            <w:textDirection w:val="btLr"/>
          </w:tcPr>
          <w:p w:rsidR="00B96FC9" w:rsidRPr="0084561D" w:rsidRDefault="00B96FC9" w:rsidP="008423A5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B96FC9" w:rsidRPr="0084561D" w:rsidRDefault="00B96FC9" w:rsidP="008423A5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3260" w:type="dxa"/>
            <w:tcBorders>
              <w:bottom w:val="nil"/>
            </w:tcBorders>
            <w:vAlign w:val="center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84561D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709" w:type="dxa"/>
            <w:vMerge w:val="restart"/>
            <w:tcBorders>
              <w:right w:val="single" w:sz="4" w:space="0" w:color="auto"/>
            </w:tcBorders>
            <w:textDirection w:val="btLr"/>
            <w:vAlign w:val="center"/>
          </w:tcPr>
          <w:p w:rsidR="00B96FC9" w:rsidRPr="0084561D" w:rsidRDefault="00B96FC9" w:rsidP="0084561D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1417" w:type="dxa"/>
            <w:gridSpan w:val="2"/>
            <w:vMerge w:val="restart"/>
            <w:tcBorders>
              <w:right w:val="single" w:sz="4" w:space="0" w:color="auto"/>
            </w:tcBorders>
            <w:textDirection w:val="btLr"/>
            <w:vAlign w:val="center"/>
          </w:tcPr>
          <w:p w:rsidR="00B96FC9" w:rsidRPr="0084561D" w:rsidRDefault="0084561D" w:rsidP="0084561D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ата проведения</w:t>
            </w:r>
          </w:p>
        </w:tc>
        <w:tc>
          <w:tcPr>
            <w:tcW w:w="1560" w:type="dxa"/>
            <w:vMerge w:val="restart"/>
            <w:tcBorders>
              <w:right w:val="single" w:sz="4" w:space="0" w:color="auto"/>
            </w:tcBorders>
            <w:textDirection w:val="btLr"/>
            <w:vAlign w:val="center"/>
          </w:tcPr>
          <w:p w:rsidR="00B96FC9" w:rsidRPr="0084561D" w:rsidRDefault="0084561D" w:rsidP="0084561D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Фактическая дата проведения</w:t>
            </w:r>
          </w:p>
        </w:tc>
        <w:tc>
          <w:tcPr>
            <w:tcW w:w="7350" w:type="dxa"/>
            <w:tcBorders>
              <w:left w:val="single" w:sz="4" w:space="0" w:color="auto"/>
              <w:bottom w:val="nil"/>
            </w:tcBorders>
            <w:vAlign w:val="center"/>
          </w:tcPr>
          <w:p w:rsidR="00B96FC9" w:rsidRPr="0084561D" w:rsidRDefault="00B96FC9" w:rsidP="009C418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  <w:r w:rsidRPr="0084561D">
              <w:rPr>
                <w:rFonts w:ascii="Times New Roman" w:hAnsi="Times New Roman"/>
                <w:b/>
                <w:sz w:val="24"/>
                <w:szCs w:val="24"/>
              </w:rPr>
              <w:br/>
              <w:t xml:space="preserve">(на уровне </w:t>
            </w:r>
            <w:r w:rsidR="009C4181">
              <w:rPr>
                <w:rFonts w:ascii="Times New Roman" w:hAnsi="Times New Roman"/>
                <w:b/>
                <w:sz w:val="24"/>
                <w:szCs w:val="24"/>
              </w:rPr>
              <w:t>УУД</w:t>
            </w: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B96FC9" w:rsidRPr="0084561D" w:rsidTr="00A045BD">
        <w:trPr>
          <w:gridAfter w:val="1"/>
          <w:wAfter w:w="21" w:type="dxa"/>
          <w:trHeight w:val="332"/>
          <w:tblHeader/>
        </w:trPr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96FC9" w:rsidRPr="0084561D" w:rsidRDefault="00B96FC9" w:rsidP="008423A5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  <w:gridSpan w:val="2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0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4111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Рациональные выражения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:rsidR="00B96FC9" w:rsidRPr="0084561D" w:rsidRDefault="00F468A4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="00B96FC9" w:rsidRPr="0084561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</w:tcBorders>
            <w:vAlign w:val="center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single" w:sz="4" w:space="0" w:color="auto"/>
            </w:tcBorders>
            <w:vAlign w:val="center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50" w:type="dxa"/>
            <w:tcBorders>
              <w:top w:val="single" w:sz="4" w:space="0" w:color="auto"/>
            </w:tcBorders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3260" w:type="dxa"/>
            <w:shd w:val="clear" w:color="auto" w:fill="auto"/>
          </w:tcPr>
          <w:p w:rsidR="00B96FC9" w:rsidRDefault="00A045BD" w:rsidP="008423A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="005B1B9D">
              <w:rPr>
                <w:rFonts w:ascii="Times New Roman" w:hAnsi="Times New Roman"/>
                <w:sz w:val="24"/>
                <w:szCs w:val="24"/>
              </w:rPr>
              <w:t>Линейная функция. Решение линейных уравнений</w:t>
            </w:r>
          </w:p>
          <w:p w:rsidR="008D7848" w:rsidRDefault="008D7848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D7848" w:rsidRPr="0084561D" w:rsidRDefault="008D7848" w:rsidP="008423A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 Решение задач с помощью уравнений</w:t>
            </w:r>
          </w:p>
        </w:tc>
        <w:tc>
          <w:tcPr>
            <w:tcW w:w="709" w:type="dxa"/>
          </w:tcPr>
          <w:p w:rsidR="00B96FC9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5BD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8D7848" w:rsidRDefault="008D7848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7848" w:rsidRDefault="008D7848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7848" w:rsidRDefault="008D7848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7848" w:rsidRPr="00A045BD" w:rsidRDefault="008D7848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  <w:gridSpan w:val="2"/>
          </w:tcPr>
          <w:p w:rsidR="00B96FC9" w:rsidRPr="00A045B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A045B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 w:val="restart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cr/>
            </w:r>
            <w:proofErr w:type="gramStart"/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: основное свойство рациональной дроби, свойства степени с целым показателем, уравнений, функции </w:t>
            </w:r>
            <w:r w:rsidRPr="0084561D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0pt" o:ole="">
                  <v:imagedata r:id="rId5" o:title=""/>
                </v:shape>
                <o:OLEObject Type="Embed" ProgID="Equation.DSMT4" ShapeID="_x0000_i1025" DrawAspect="Content" ObjectID="_1572374426" r:id="rId6"/>
              </w:object>
            </w:r>
            <w:r w:rsidRPr="0084561D">
              <w:rPr>
                <w:rFonts w:ascii="Times New Roman" w:hAnsi="Times New Roman"/>
                <w:sz w:val="24"/>
                <w:szCs w:val="24"/>
              </w:rPr>
              <w:t>;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: сложения, вычитания, умножения, деления дробей, возведения дроби в степень;</w:t>
            </w:r>
            <w:proofErr w:type="gramEnd"/>
            <w:r w:rsidRPr="0084561D">
              <w:rPr>
                <w:rFonts w:ascii="Times New Roman" w:hAnsi="Times New Roman"/>
                <w:sz w:val="24"/>
                <w:szCs w:val="24"/>
              </w:rPr>
              <w:t xml:space="preserve"> условие равенства дроби нулю.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для сокращения и преобразования дробей. Приводить дроби к новому (общему)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lastRenderedPageBreak/>
              <w:t>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 дроби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для преобразования выражений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Записыват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ь числа в стандартном виде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</w:t>
            </w:r>
            <w:r w:rsidRPr="008456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4561D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6" type="#_x0000_t75" style="width:30pt;height:30pt" o:ole="">
                  <v:imagedata r:id="rId5" o:title=""/>
                </v:shape>
                <o:OLEObject Type="Embed" ProgID="Equation.DSMT4" ShapeID="_x0000_i1026" DrawAspect="Content" ObjectID="_1572374427" r:id="rId7"/>
              </w:objec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3260" w:type="dxa"/>
            <w:shd w:val="clear" w:color="auto" w:fill="auto"/>
          </w:tcPr>
          <w:p w:rsidR="00B96FC9" w:rsidRDefault="00A045BD" w:rsidP="008D7848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Рациональные дроби Основное свойство рациональной дроби</w:t>
            </w:r>
            <w:r w:rsidR="005B1B9D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7653B4" w:rsidRPr="0084561D" w:rsidRDefault="007653B4" w:rsidP="008D78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709" w:type="dxa"/>
          </w:tcPr>
          <w:p w:rsidR="007653B4" w:rsidRDefault="007653B4" w:rsidP="007653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B1B9D" w:rsidRDefault="005B1B9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B1B9D" w:rsidRDefault="005B1B9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B1B9D" w:rsidRDefault="007653B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bookmarkStart w:id="0" w:name="_GoBack"/>
            <w:bookmarkEnd w:id="0"/>
          </w:p>
          <w:p w:rsidR="005B1B9D" w:rsidRPr="005B1B9D" w:rsidRDefault="008D7848" w:rsidP="005B1B9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  <w:tc>
          <w:tcPr>
            <w:tcW w:w="1417" w:type="dxa"/>
            <w:gridSpan w:val="2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3260" w:type="dxa"/>
            <w:shd w:val="clear" w:color="auto" w:fill="auto"/>
          </w:tcPr>
          <w:p w:rsidR="00B96FC9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  <w:p w:rsidR="005B1B9D" w:rsidRPr="0084561D" w:rsidRDefault="005B1B9D" w:rsidP="008423A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709" w:type="dxa"/>
          </w:tcPr>
          <w:p w:rsidR="00B96FC9" w:rsidRDefault="005B1B9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B1B9D" w:rsidRDefault="005B1B9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B1B9D" w:rsidRDefault="005B1B9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B1B9D" w:rsidRPr="005B1B9D" w:rsidRDefault="005B1B9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  <w:gridSpan w:val="2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3260" w:type="dxa"/>
            <w:shd w:val="clear" w:color="auto" w:fill="auto"/>
          </w:tcPr>
          <w:p w:rsidR="00B96FC9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 xml:space="preserve">Сложение и вычитание рациональных дробей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lastRenderedPageBreak/>
              <w:t>с разными знаменателями</w:t>
            </w:r>
          </w:p>
          <w:p w:rsidR="005B1B9D" w:rsidRPr="0084561D" w:rsidRDefault="005B1B9D" w:rsidP="008423A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709" w:type="dxa"/>
          </w:tcPr>
          <w:p w:rsidR="00B96FC9" w:rsidRDefault="005B1B9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</w:t>
            </w:r>
          </w:p>
          <w:p w:rsidR="005B1B9D" w:rsidRDefault="005B1B9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B1B9D" w:rsidRDefault="005B1B9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B1B9D" w:rsidRPr="005B1B9D" w:rsidRDefault="005B1B9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60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456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709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4561D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17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60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  <w:r w:rsidR="005B1B9D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709" w:type="dxa"/>
          </w:tcPr>
          <w:p w:rsidR="005B1B9D" w:rsidRPr="005B1B9D" w:rsidRDefault="005B1B9D" w:rsidP="005B1B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  <w:gridSpan w:val="2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3260" w:type="dxa"/>
            <w:shd w:val="clear" w:color="auto" w:fill="auto"/>
          </w:tcPr>
          <w:p w:rsidR="00B96FC9" w:rsidRPr="005B1B9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5B1B9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5B1B9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5B1B9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выражений</w:t>
            </w:r>
            <w:r w:rsidR="005B1B9D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709" w:type="dxa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B9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417" w:type="dxa"/>
            <w:gridSpan w:val="2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5B1B9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709" w:type="dxa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B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  <w:gridSpan w:val="2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3260" w:type="dxa"/>
            <w:shd w:val="clear" w:color="auto" w:fill="auto"/>
          </w:tcPr>
          <w:p w:rsidR="00B96FC9" w:rsidRPr="005B1B9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</w:p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709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  <w:r w:rsidR="005B1B9D">
              <w:rPr>
                <w:rFonts w:ascii="Times New Roman" w:hAnsi="Times New Roman"/>
                <w:sz w:val="24"/>
                <w:szCs w:val="24"/>
              </w:rPr>
              <w:t xml:space="preserve"> Самостоятельная работа</w:t>
            </w:r>
          </w:p>
        </w:tc>
        <w:tc>
          <w:tcPr>
            <w:tcW w:w="709" w:type="dxa"/>
          </w:tcPr>
          <w:p w:rsidR="00B96FC9" w:rsidRPr="00F468A4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417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60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561D" w:rsidRPr="0084561D" w:rsidTr="00A045BD">
        <w:tc>
          <w:tcPr>
            <w:tcW w:w="851" w:type="dxa"/>
          </w:tcPr>
          <w:p w:rsidR="0084561D" w:rsidRPr="0084561D" w:rsidRDefault="0084561D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3260" w:type="dxa"/>
            <w:shd w:val="clear" w:color="auto" w:fill="auto"/>
          </w:tcPr>
          <w:p w:rsidR="0084561D" w:rsidRPr="0084561D" w:rsidRDefault="0084561D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  <w:r w:rsidR="005B1B9D">
              <w:rPr>
                <w:rFonts w:ascii="Times New Roman" w:hAnsi="Times New Roman"/>
                <w:sz w:val="24"/>
                <w:szCs w:val="24"/>
              </w:rPr>
              <w:t>. Самостоятельная работа</w:t>
            </w:r>
          </w:p>
        </w:tc>
        <w:tc>
          <w:tcPr>
            <w:tcW w:w="709" w:type="dxa"/>
          </w:tcPr>
          <w:p w:rsidR="0084561D" w:rsidRPr="005B1B9D" w:rsidRDefault="008D7848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417" w:type="dxa"/>
            <w:gridSpan w:val="2"/>
          </w:tcPr>
          <w:p w:rsidR="0084561D" w:rsidRPr="005B1B9D" w:rsidRDefault="0084561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84561D" w:rsidRPr="005B1B9D" w:rsidRDefault="0084561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gridSpan w:val="2"/>
          </w:tcPr>
          <w:p w:rsidR="0084561D" w:rsidRPr="0084561D" w:rsidRDefault="0084561D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3260" w:type="dxa"/>
            <w:shd w:val="clear" w:color="auto" w:fill="auto"/>
          </w:tcPr>
          <w:p w:rsidR="00B96FC9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4561D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0pt;height:30pt" o:ole="">
                  <v:imagedata r:id="rId8" o:title=""/>
                </v:shape>
                <o:OLEObject Type="Embed" ProgID="Equation.DSMT4" ShapeID="_x0000_i1027" DrawAspect="Content" ObjectID="_1572374428" r:id="rId9"/>
              </w:object>
            </w:r>
            <w:r w:rsidRPr="0084561D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  <w:p w:rsidR="005B1B9D" w:rsidRPr="0084561D" w:rsidRDefault="005B1B9D" w:rsidP="008423A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амостоятельная работа</w:t>
            </w:r>
          </w:p>
        </w:tc>
        <w:tc>
          <w:tcPr>
            <w:tcW w:w="709" w:type="dxa"/>
          </w:tcPr>
          <w:p w:rsidR="00B96FC9" w:rsidRPr="005B1B9D" w:rsidRDefault="008D7848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1417" w:type="dxa"/>
            <w:gridSpan w:val="2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 w:val="restart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auto"/>
          </w:tcPr>
          <w:p w:rsidR="00B96FC9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5B1B9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  <w:p w:rsidR="00F468A4" w:rsidRPr="0084561D" w:rsidRDefault="00F468A4" w:rsidP="008423A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к/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</w:p>
        </w:tc>
        <w:tc>
          <w:tcPr>
            <w:tcW w:w="709" w:type="dxa"/>
          </w:tcPr>
          <w:p w:rsidR="00F468A4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B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  <w:gridSpan w:val="2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B1B9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31C13" w:rsidRPr="0084561D" w:rsidTr="00A045BD">
        <w:trPr>
          <w:gridAfter w:val="1"/>
          <w:wAfter w:w="21" w:type="dxa"/>
        </w:trPr>
        <w:tc>
          <w:tcPr>
            <w:tcW w:w="4111" w:type="dxa"/>
            <w:gridSpan w:val="2"/>
          </w:tcPr>
          <w:p w:rsidR="00031C13" w:rsidRPr="0084561D" w:rsidRDefault="00031C13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 w:rsidRPr="0084561D">
              <w:rPr>
                <w:rFonts w:ascii="Times New Roman" w:hAnsi="Times New Roman"/>
                <w:b/>
                <w:i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Квадратные корни.</w:t>
            </w:r>
          </w:p>
          <w:p w:rsidR="00031C13" w:rsidRPr="0084561D" w:rsidRDefault="00031C13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Действительные числа</w:t>
            </w:r>
          </w:p>
        </w:tc>
        <w:tc>
          <w:tcPr>
            <w:tcW w:w="709" w:type="dxa"/>
            <w:vAlign w:val="center"/>
          </w:tcPr>
          <w:p w:rsidR="00031C13" w:rsidRPr="0084561D" w:rsidRDefault="00F468A4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="00031C13" w:rsidRPr="0084561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2977" w:type="dxa"/>
            <w:gridSpan w:val="3"/>
            <w:vAlign w:val="center"/>
          </w:tcPr>
          <w:p w:rsidR="00031C13" w:rsidRPr="0084561D" w:rsidRDefault="00031C13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50" w:type="dxa"/>
          </w:tcPr>
          <w:p w:rsidR="00031C13" w:rsidRPr="0084561D" w:rsidRDefault="00031C13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4561D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709" w:type="dxa"/>
          </w:tcPr>
          <w:p w:rsidR="00B96FC9" w:rsidRPr="00F468A4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60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350" w:type="dxa"/>
            <w:vMerge w:val="restart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 с действительными числами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 xml:space="preserve">Формулировать: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: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4561D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, арифметического квадратного корня, функции </w:t>
            </w:r>
            <w:r w:rsidRPr="0084561D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28" type="#_x0000_t75" style="width:38.25pt;height:19.5pt" o:ole="">
                  <v:imagedata r:id="rId10" o:title=""/>
                </v:shape>
                <o:OLEObject Type="Embed" ProgID="Equation.DSMT4" ShapeID="_x0000_i1028" DrawAspect="Content" ObjectID="_1572374429" r:id="rId11"/>
              </w:object>
            </w:r>
            <w:r w:rsidRPr="0084561D">
              <w:rPr>
                <w:rFonts w:ascii="Times New Roman" w:hAnsi="Times New Roman"/>
                <w:sz w:val="24"/>
                <w:szCs w:val="24"/>
              </w:rPr>
              <w:t>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свойства арифметического квадратного корня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трои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4561D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 xml:space="preserve">2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84561D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29" type="#_x0000_t75" style="width:38.25pt;height:19.5pt" o:ole="">
                  <v:imagedata r:id="rId10" o:title=""/>
                </v:shape>
                <o:OLEObject Type="Embed" ProgID="Equation.DSMT4" ShapeID="_x0000_i1029" DrawAspect="Content" ObjectID="_1572374430" r:id="rId12"/>
              </w:object>
            </w:r>
            <w:r w:rsidRPr="0084561D">
              <w:rPr>
                <w:rFonts w:ascii="Times New Roman" w:hAnsi="Times New Roman"/>
                <w:sz w:val="24"/>
                <w:szCs w:val="24"/>
              </w:rPr>
              <w:t>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  <w:t>Применять понятие арифметического квадратного корня для вычисления значений выражений.</w:t>
            </w:r>
          </w:p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3260" w:type="dxa"/>
            <w:shd w:val="clear" w:color="auto" w:fill="auto"/>
          </w:tcPr>
          <w:p w:rsidR="00B96FC9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  <w:p w:rsidR="005B1B9D" w:rsidRPr="0084561D" w:rsidRDefault="005B1B9D" w:rsidP="008423A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709" w:type="dxa"/>
          </w:tcPr>
          <w:p w:rsidR="00B96FC9" w:rsidRPr="00F468A4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17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60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Множество</w:t>
            </w:r>
            <w:r w:rsidRPr="008456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и его элементы</w:t>
            </w:r>
          </w:p>
        </w:tc>
        <w:tc>
          <w:tcPr>
            <w:tcW w:w="709" w:type="dxa"/>
          </w:tcPr>
          <w:p w:rsidR="00B96FC9" w:rsidRPr="00F468A4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60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Подмножество. Операции</w:t>
            </w:r>
            <w:r w:rsidRPr="008456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709" w:type="dxa"/>
          </w:tcPr>
          <w:p w:rsidR="00B96FC9" w:rsidRPr="00F468A4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60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456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множества</w:t>
            </w:r>
          </w:p>
        </w:tc>
        <w:tc>
          <w:tcPr>
            <w:tcW w:w="709" w:type="dxa"/>
          </w:tcPr>
          <w:p w:rsidR="00B96FC9" w:rsidRPr="00F468A4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60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Свойства</w:t>
            </w:r>
            <w:r w:rsidRPr="005A710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арифметического квадратного корня</w:t>
            </w:r>
            <w:r w:rsidR="005A7108">
              <w:rPr>
                <w:rFonts w:ascii="Times New Roman" w:hAnsi="Times New Roman"/>
                <w:sz w:val="24"/>
                <w:szCs w:val="24"/>
              </w:rPr>
              <w:t xml:space="preserve"> Самостоятельная работа</w:t>
            </w:r>
          </w:p>
        </w:tc>
        <w:tc>
          <w:tcPr>
            <w:tcW w:w="709" w:type="dxa"/>
          </w:tcPr>
          <w:p w:rsidR="00B96FC9" w:rsidRPr="00F468A4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17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60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  <w:t>содержащих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sz w:val="24"/>
                <w:szCs w:val="24"/>
              </w:rPr>
              <w:lastRenderedPageBreak/>
              <w:t>квадратные корни</w:t>
            </w:r>
            <w:r w:rsidR="005A7108">
              <w:rPr>
                <w:rFonts w:ascii="Times New Roman" w:hAnsi="Times New Roman"/>
                <w:sz w:val="24"/>
                <w:szCs w:val="24"/>
              </w:rPr>
              <w:t>. Тест</w:t>
            </w:r>
          </w:p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B96FC9" w:rsidRPr="005A7108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1417" w:type="dxa"/>
            <w:gridSpan w:val="2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8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4561D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0" type="#_x0000_t75" style="width:38.25pt;height:19.5pt" o:ole="">
                  <v:imagedata r:id="rId10" o:title=""/>
                </v:shape>
                <o:OLEObject Type="Embed" ProgID="Equation.DSMT4" ShapeID="_x0000_i1030" DrawAspect="Content" ObjectID="_1572374431" r:id="rId13"/>
              </w:object>
            </w:r>
            <w:r w:rsidRPr="0084561D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709" w:type="dxa"/>
          </w:tcPr>
          <w:p w:rsidR="00B96FC9" w:rsidRPr="005A7108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  <w:gridSpan w:val="2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auto"/>
          </w:tcPr>
          <w:p w:rsidR="00B96FC9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5A710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  <w:p w:rsidR="00F468A4" w:rsidRPr="0084561D" w:rsidRDefault="00F468A4" w:rsidP="008423A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к/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</w:p>
        </w:tc>
        <w:tc>
          <w:tcPr>
            <w:tcW w:w="709" w:type="dxa"/>
          </w:tcPr>
          <w:p w:rsidR="00B96FC9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7108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F468A4" w:rsidRPr="005A7108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  <w:gridSpan w:val="2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31C13" w:rsidRPr="0084561D" w:rsidTr="00A045BD">
        <w:trPr>
          <w:gridAfter w:val="1"/>
          <w:wAfter w:w="21" w:type="dxa"/>
        </w:trPr>
        <w:tc>
          <w:tcPr>
            <w:tcW w:w="4111" w:type="dxa"/>
            <w:gridSpan w:val="2"/>
          </w:tcPr>
          <w:p w:rsidR="00031C13" w:rsidRPr="005A7108" w:rsidRDefault="00031C13" w:rsidP="008423A5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031C13" w:rsidRPr="0084561D" w:rsidRDefault="00031C13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709" w:type="dxa"/>
            <w:vAlign w:val="center"/>
          </w:tcPr>
          <w:p w:rsidR="00031C13" w:rsidRPr="0084561D" w:rsidRDefault="00F468A4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="00031C13" w:rsidRPr="0084561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2977" w:type="dxa"/>
            <w:gridSpan w:val="3"/>
            <w:vAlign w:val="center"/>
          </w:tcPr>
          <w:p w:rsidR="00031C13" w:rsidRPr="0084561D" w:rsidRDefault="00031C13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50" w:type="dxa"/>
          </w:tcPr>
          <w:p w:rsidR="00031C13" w:rsidRPr="0084561D" w:rsidRDefault="00031C13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561D" w:rsidRPr="0084561D" w:rsidTr="00A045BD">
        <w:tc>
          <w:tcPr>
            <w:tcW w:w="851" w:type="dxa"/>
          </w:tcPr>
          <w:p w:rsidR="0084561D" w:rsidRPr="0084561D" w:rsidRDefault="0084561D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3260" w:type="dxa"/>
            <w:shd w:val="clear" w:color="auto" w:fill="auto"/>
          </w:tcPr>
          <w:p w:rsidR="0084561D" w:rsidRPr="0084561D" w:rsidRDefault="0084561D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  <w:r w:rsidR="005A7108">
              <w:rPr>
                <w:rFonts w:ascii="Times New Roman" w:hAnsi="Times New Roman"/>
                <w:sz w:val="24"/>
                <w:szCs w:val="24"/>
              </w:rPr>
              <w:t>. Самостоятельная работа</w:t>
            </w:r>
          </w:p>
        </w:tc>
        <w:tc>
          <w:tcPr>
            <w:tcW w:w="709" w:type="dxa"/>
          </w:tcPr>
          <w:p w:rsidR="0084561D" w:rsidRPr="005A7108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205" w:type="dxa"/>
          </w:tcPr>
          <w:p w:rsidR="0084561D" w:rsidRPr="005A7108" w:rsidRDefault="0084561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72" w:type="dxa"/>
            <w:gridSpan w:val="2"/>
          </w:tcPr>
          <w:p w:rsidR="0084561D" w:rsidRPr="005A7108" w:rsidRDefault="0084561D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  <w:gridSpan w:val="2"/>
          </w:tcPr>
          <w:p w:rsidR="0084561D" w:rsidRPr="0084561D" w:rsidRDefault="0084561D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в общем виде решение неполных квадратных уравнений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: уравнения первой степени, квадратного уравнения; квадратного трёхчлена, дискриминанта квадратного уравнения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  <w:t>и квадратного трёхчлена, корня квадратного трёхчлена; биквадратного уравнения;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квадратного уравнения.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lastRenderedPageBreak/>
              <w:t>Исследовать количество корней квадратного уравнения в зависимости от знака его дискриминанта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Доказывать теоремы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: Виета (</w:t>
            </w:r>
            <w:proofErr w:type="gramStart"/>
            <w:r w:rsidRPr="0084561D">
              <w:rPr>
                <w:rFonts w:ascii="Times New Roman" w:hAnsi="Times New Roman"/>
                <w:sz w:val="24"/>
                <w:szCs w:val="24"/>
              </w:rPr>
              <w:t>прямую</w:t>
            </w:r>
            <w:proofErr w:type="gramEnd"/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и обратную), о разложении квадратного трёхчлена на множители, о свойстве квадратного трёхчлена с отрицательным дискриминантом.</w:t>
            </w:r>
            <w:r w:rsidRPr="0084561D">
              <w:rPr>
                <w:rFonts w:ascii="Times New Roman" w:hAnsi="Times New Roman"/>
                <w:sz w:val="24"/>
                <w:szCs w:val="24"/>
              </w:rPr>
              <w:cr/>
            </w: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для решения уравнений.</w:t>
            </w:r>
          </w:p>
          <w:p w:rsidR="0084561D" w:rsidRPr="0084561D" w:rsidRDefault="0084561D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</w:t>
            </w:r>
            <w:proofErr w:type="gramStart"/>
            <w:r w:rsidRPr="0084561D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квадратным. Составлять квадратные уравнения и уравнения, сводящиеся </w:t>
            </w:r>
            <w:proofErr w:type="gramStart"/>
            <w:r w:rsidRPr="0084561D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84561D">
              <w:rPr>
                <w:rFonts w:ascii="Times New Roman" w:hAnsi="Times New Roman"/>
                <w:sz w:val="24"/>
                <w:szCs w:val="24"/>
              </w:rPr>
              <w:t xml:space="preserve"> квадратным, являющиеся математическими моделями реальных ситуаций</w:t>
            </w: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0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  <w:r w:rsidR="005A7108">
              <w:rPr>
                <w:rFonts w:ascii="Times New Roman" w:hAnsi="Times New Roman"/>
                <w:sz w:val="24"/>
                <w:szCs w:val="24"/>
              </w:rPr>
              <w:t>. Самостоятельная работа</w:t>
            </w:r>
          </w:p>
        </w:tc>
        <w:tc>
          <w:tcPr>
            <w:tcW w:w="709" w:type="dxa"/>
          </w:tcPr>
          <w:p w:rsidR="00B96FC9" w:rsidRPr="005A7108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17" w:type="dxa"/>
            <w:gridSpan w:val="2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 w:val="restart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  <w:r w:rsidR="005A710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</w:tcPr>
          <w:p w:rsidR="00B96FC9" w:rsidRPr="005A7108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  <w:gridSpan w:val="2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auto"/>
          </w:tcPr>
          <w:p w:rsidR="00B96FC9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5A710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  <w:p w:rsidR="00F468A4" w:rsidRPr="0084561D" w:rsidRDefault="00F468A4" w:rsidP="008423A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к/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</w:p>
        </w:tc>
        <w:tc>
          <w:tcPr>
            <w:tcW w:w="709" w:type="dxa"/>
          </w:tcPr>
          <w:p w:rsidR="00B96FC9" w:rsidRDefault="00B96FC9" w:rsidP="00F468A4">
            <w:pPr>
              <w:rPr>
                <w:rFonts w:ascii="Times New Roman" w:hAnsi="Times New Roman"/>
                <w:sz w:val="24"/>
                <w:szCs w:val="24"/>
              </w:rPr>
            </w:pPr>
            <w:r w:rsidRPr="005A7108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F468A4" w:rsidRPr="005A7108" w:rsidRDefault="00F468A4" w:rsidP="00F468A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  <w:gridSpan w:val="2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Квадратный</w:t>
            </w:r>
            <w:r w:rsidRPr="005A710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трёхчлен</w:t>
            </w:r>
          </w:p>
        </w:tc>
        <w:tc>
          <w:tcPr>
            <w:tcW w:w="709" w:type="dxa"/>
          </w:tcPr>
          <w:p w:rsidR="00B96FC9" w:rsidRPr="005A7108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  <w:gridSpan w:val="2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  <w:r w:rsidR="005A7108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5A7108">
              <w:rPr>
                <w:rFonts w:ascii="Times New Roman" w:hAnsi="Times New Roman"/>
                <w:sz w:val="24"/>
                <w:szCs w:val="24"/>
              </w:rPr>
              <w:lastRenderedPageBreak/>
              <w:t>Самостоятельная работа</w:t>
            </w:r>
          </w:p>
        </w:tc>
        <w:tc>
          <w:tcPr>
            <w:tcW w:w="709" w:type="dxa"/>
          </w:tcPr>
          <w:p w:rsidR="00B96FC9" w:rsidRPr="005A7108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1417" w:type="dxa"/>
            <w:gridSpan w:val="2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4</w:t>
            </w:r>
          </w:p>
        </w:tc>
        <w:tc>
          <w:tcPr>
            <w:tcW w:w="3260" w:type="dxa"/>
            <w:shd w:val="clear" w:color="auto" w:fill="auto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  <w:r w:rsidR="005A7108">
              <w:rPr>
                <w:rFonts w:ascii="Times New Roman" w:hAnsi="Times New Roman"/>
                <w:sz w:val="24"/>
                <w:szCs w:val="24"/>
              </w:rPr>
              <w:t>. Самостоятельная работа</w:t>
            </w:r>
          </w:p>
        </w:tc>
        <w:tc>
          <w:tcPr>
            <w:tcW w:w="709" w:type="dxa"/>
          </w:tcPr>
          <w:p w:rsidR="00B96FC9" w:rsidRPr="005A7108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17" w:type="dxa"/>
            <w:gridSpan w:val="2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851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auto"/>
          </w:tcPr>
          <w:p w:rsidR="00B96FC9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5A710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  <w:p w:rsidR="00F468A4" w:rsidRPr="0084561D" w:rsidRDefault="00F468A4" w:rsidP="008423A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к/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</w:p>
        </w:tc>
        <w:tc>
          <w:tcPr>
            <w:tcW w:w="709" w:type="dxa"/>
          </w:tcPr>
          <w:p w:rsidR="00B96FC9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7108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F468A4" w:rsidRPr="005A7108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  <w:gridSpan w:val="2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5A7108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31C13" w:rsidRPr="0084561D" w:rsidTr="00A045BD">
        <w:trPr>
          <w:gridAfter w:val="1"/>
          <w:wAfter w:w="21" w:type="dxa"/>
        </w:trPr>
        <w:tc>
          <w:tcPr>
            <w:tcW w:w="4111" w:type="dxa"/>
            <w:gridSpan w:val="2"/>
          </w:tcPr>
          <w:p w:rsidR="00031C13" w:rsidRPr="0084561D" w:rsidRDefault="00031C13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 w:rsidRPr="0084561D">
              <w:rPr>
                <w:rFonts w:ascii="Times New Roman" w:hAnsi="Times New Roman"/>
                <w:b/>
                <w:sz w:val="24"/>
                <w:szCs w:val="24"/>
              </w:rPr>
              <w:cr/>
              <w:t>и систематизация</w:t>
            </w:r>
          </w:p>
          <w:p w:rsidR="00031C13" w:rsidRPr="0084561D" w:rsidRDefault="00031C13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709" w:type="dxa"/>
            <w:vAlign w:val="center"/>
          </w:tcPr>
          <w:p w:rsidR="00031C13" w:rsidRPr="0084561D" w:rsidRDefault="00F468A4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2977" w:type="dxa"/>
            <w:gridSpan w:val="3"/>
            <w:vAlign w:val="center"/>
          </w:tcPr>
          <w:p w:rsidR="00031C13" w:rsidRPr="0084561D" w:rsidRDefault="00031C13" w:rsidP="008423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50" w:type="dxa"/>
          </w:tcPr>
          <w:p w:rsidR="00031C13" w:rsidRPr="0084561D" w:rsidRDefault="00031C13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4111" w:type="dxa"/>
            <w:gridSpan w:val="2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709" w:type="dxa"/>
          </w:tcPr>
          <w:p w:rsidR="00B96FC9" w:rsidRPr="0084561D" w:rsidRDefault="00F468A4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17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50" w:type="dxa"/>
            <w:vMerge w:val="restart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6FC9" w:rsidRPr="0084561D" w:rsidTr="00A045BD">
        <w:trPr>
          <w:gridAfter w:val="1"/>
          <w:wAfter w:w="21" w:type="dxa"/>
        </w:trPr>
        <w:tc>
          <w:tcPr>
            <w:tcW w:w="4111" w:type="dxa"/>
            <w:gridSpan w:val="2"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  <w:r w:rsidRPr="0084561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456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4561D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709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4561D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17" w:type="dxa"/>
            <w:gridSpan w:val="2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60" w:type="dxa"/>
          </w:tcPr>
          <w:p w:rsidR="00B96FC9" w:rsidRPr="0084561D" w:rsidRDefault="00B96FC9" w:rsidP="008423A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350" w:type="dxa"/>
            <w:vMerge/>
          </w:tcPr>
          <w:p w:rsidR="00B96FC9" w:rsidRPr="0084561D" w:rsidRDefault="00B96FC9" w:rsidP="008423A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31C13" w:rsidRPr="0084561D" w:rsidRDefault="00031C13" w:rsidP="00031C13">
      <w:pPr>
        <w:rPr>
          <w:rFonts w:ascii="Times New Roman" w:hAnsi="Times New Roman"/>
          <w:sz w:val="24"/>
          <w:szCs w:val="24"/>
        </w:rPr>
      </w:pPr>
    </w:p>
    <w:p w:rsidR="003C4B2D" w:rsidRPr="0084561D" w:rsidRDefault="00031C13" w:rsidP="00031C13">
      <w:pPr>
        <w:rPr>
          <w:rFonts w:ascii="Times New Roman" w:hAnsi="Times New Roman"/>
          <w:sz w:val="24"/>
          <w:szCs w:val="24"/>
        </w:rPr>
      </w:pPr>
      <w:r w:rsidRPr="0084561D">
        <w:rPr>
          <w:rFonts w:ascii="Times New Roman" w:hAnsi="Times New Roman"/>
          <w:sz w:val="24"/>
          <w:szCs w:val="24"/>
        </w:rPr>
        <w:br w:type="column"/>
      </w:r>
    </w:p>
    <w:sectPr w:rsidR="003C4B2D" w:rsidRPr="0084561D" w:rsidSect="00B96FC9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31C13"/>
    <w:rsid w:val="00031C13"/>
    <w:rsid w:val="003878C6"/>
    <w:rsid w:val="003C4B2D"/>
    <w:rsid w:val="005A7108"/>
    <w:rsid w:val="005B1B9D"/>
    <w:rsid w:val="007653B4"/>
    <w:rsid w:val="0084561D"/>
    <w:rsid w:val="008D7848"/>
    <w:rsid w:val="009C4181"/>
    <w:rsid w:val="00A045BD"/>
    <w:rsid w:val="00B96FC9"/>
    <w:rsid w:val="00F233DA"/>
    <w:rsid w:val="00F468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1C13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31C1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9C41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C4181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1C13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31C1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9C41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C4181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7</Pages>
  <Words>930</Words>
  <Characters>5306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hool</dc:creator>
  <cp:lastModifiedBy>user</cp:lastModifiedBy>
  <cp:revision>8</cp:revision>
  <cp:lastPrinted>2015-08-26T09:27:00Z</cp:lastPrinted>
  <dcterms:created xsi:type="dcterms:W3CDTF">2015-08-20T10:47:00Z</dcterms:created>
  <dcterms:modified xsi:type="dcterms:W3CDTF">2017-11-16T18:54:00Z</dcterms:modified>
</cp:coreProperties>
</file>